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040628" w14:textId="77777777" w:rsidR="00C25A20" w:rsidRPr="00C25A20" w:rsidRDefault="00C25A20" w:rsidP="00C25A2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sz w:val="28"/>
          <w:szCs w:val="28"/>
          <w:lang w:val="en-US"/>
        </w:rPr>
        <w:t>Họ và tên:………………………………………….. Lớp: 3A…</w:t>
      </w:r>
    </w:p>
    <w:p w14:paraId="096D10DD" w14:textId="77777777" w:rsidR="00C25A20" w:rsidRPr="00C25A20" w:rsidRDefault="00C25A20" w:rsidP="00C25A2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 TẬP TOÁN TUẦN 21</w:t>
      </w:r>
    </w:p>
    <w:p w14:paraId="382CAA14" w14:textId="77777777" w:rsidR="00C25A20" w:rsidRPr="00C25A20" w:rsidRDefault="00C25A20" w:rsidP="00C25A2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I/ TRẮC NGHIỆM</w:t>
      </w:r>
    </w:p>
    <w:p w14:paraId="24859929" w14:textId="77777777" w:rsidR="00C25A20" w:rsidRPr="00C25A20" w:rsidRDefault="00C25A20" w:rsidP="00C25A2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pt-BR"/>
        </w:rPr>
        <w:t>Khoanh vào chữ đặt trước câu trả lời đúng hoặc làm theo yêu cầu:</w:t>
      </w:r>
    </w:p>
    <w:p w14:paraId="34516FD8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</w:pPr>
      <w:r w:rsidRPr="00C25A20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3C26AECC" wp14:editId="330C99EF">
            <wp:simplePos x="0" y="0"/>
            <wp:positionH relativeFrom="column">
              <wp:posOffset>3384550</wp:posOffset>
            </wp:positionH>
            <wp:positionV relativeFrom="paragraph">
              <wp:posOffset>109220</wp:posOffset>
            </wp:positionV>
            <wp:extent cx="2552700" cy="973455"/>
            <wp:effectExtent l="0" t="0" r="0" b="0"/>
            <wp:wrapNone/>
            <wp:docPr id="6952" name="Picture 6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>Câu 1.  Hình bên có:</w:t>
      </w:r>
    </w:p>
    <w:p w14:paraId="333C82EB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A. 2 hình chữ nhật và 2 hình tam giác</w:t>
      </w:r>
    </w:p>
    <w:p w14:paraId="337735DB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B. 2 hình chữ nhật và 4 hình tứ giác</w:t>
      </w:r>
    </w:p>
    <w:p w14:paraId="7F59ED25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C. 3 hình chữ nhật và 4 hình tam giác</w:t>
      </w:r>
    </w:p>
    <w:p w14:paraId="37EB956F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</w:pPr>
    </w:p>
    <w:p w14:paraId="63D099DD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>Câu 2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. Một mảnh giấy hình chữ nhật có chiều dài 12cm, chiều rộng 6 cm. Tính chu vi mảnh vườn hình chữ nhật:</w:t>
      </w:r>
    </w:p>
    <w:p w14:paraId="54ABAB9E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A. 38 c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 xml:space="preserve">B. 30 cm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C. 40 c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36 cm</w:t>
      </w:r>
    </w:p>
    <w:p w14:paraId="58E3C1A9" w14:textId="77777777" w:rsidR="00C25A20" w:rsidRPr="00C25A20" w:rsidRDefault="00C25A20" w:rsidP="00C25A20">
      <w:pPr>
        <w:spacing w:after="0" w:line="288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</w:t>
      </w: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>3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  <w:lang w:val="en-US"/>
        </w:rPr>
        <w:t>.a.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 xml:space="preserve"> Một cửa hàng nhận về 6 tấm vải, mỗi tấm dài 45m. Ngày đầu cửa hàng bán được 135m. Hỏi số vải còn lại bao nhiêu mét?</w:t>
      </w:r>
    </w:p>
    <w:p w14:paraId="34895480" w14:textId="77777777" w:rsidR="00C25A20" w:rsidRPr="00C25A20" w:rsidRDefault="00C25A20" w:rsidP="00C25A20">
      <w:pPr>
        <w:spacing w:after="0" w:line="288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A. 165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145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C. 155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135m</w:t>
      </w:r>
    </w:p>
    <w:p w14:paraId="7BDA5859" w14:textId="77777777" w:rsidR="00D93BEF" w:rsidRDefault="00C25A20" w:rsidP="00C25A20">
      <w:pPr>
        <w:spacing w:after="0" w:line="288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  <w:lang w:val="en-US"/>
        </w:rPr>
      </w:pP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  <w:lang w:val="en-US"/>
        </w:rPr>
        <w:t>b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. Năm nay bố 35 tuổi. Sau 1 năm tuổi bố gấp 6 lần tuổi con. Tính tuổi con sau 1 năm.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  <w:lang w:val="en-US"/>
        </w:rPr>
        <w:t xml:space="preserve">       </w:t>
      </w:r>
    </w:p>
    <w:p w14:paraId="137B7FC1" w14:textId="0DC93A9D" w:rsidR="00C25A20" w:rsidRPr="00C25A20" w:rsidRDefault="00C25A20" w:rsidP="00C25A20">
      <w:pPr>
        <w:spacing w:after="0" w:line="288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A. 5 tuổi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 xml:space="preserve">B. 6 tuổi       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 xml:space="preserve">  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C. 7 tuổi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8 tuổi</w:t>
      </w:r>
    </w:p>
    <w:p w14:paraId="03E0CD02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>Câu 4 :</w:t>
      </w: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 xml:space="preserve"> Một bàn ăn hình vuông có chu vi là 15 dm 2 cm. Cạnh của bàn ăn đó dài là:</w:t>
      </w:r>
    </w:p>
    <w:p w14:paraId="62257A8D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A. 3 c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3 d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 xml:space="preserve">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C. 38 dm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38 cm</w:t>
      </w:r>
    </w:p>
    <w:p w14:paraId="52DB4F3C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Câu 5: Cho hình vuông và hình chữ nhật có các kích thước như sau:</w:t>
      </w:r>
    </w:p>
    <w:p w14:paraId="427B8CBC" w14:textId="77777777" w:rsidR="00C25A20" w:rsidRPr="00C25A20" w:rsidRDefault="00C25A20" w:rsidP="00C25A20">
      <w:pPr>
        <w:spacing w:after="0" w:line="276" w:lineRule="auto"/>
        <w:jc w:val="center"/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</w:pPr>
      <w:r w:rsidRPr="00C25A20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57A26CA" wp14:editId="3A2ED95E">
            <wp:extent cx="3175000" cy="1066800"/>
            <wp:effectExtent l="0" t="0" r="6350" b="0"/>
            <wp:docPr id="5" name="Picture 5" descr="Bài tập Hình vuông. Chu vi hình vuông Toán lớp 3 có lời giả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tập Hình vuông. Chu vi hình vuông Toán lớp 3 có lời giải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962" cy="1075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2DD45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Chu vi của hình chữ nhật ABCD bằng chu vi của hình vuông EFGH. Đúng hay Sai?</w:t>
      </w:r>
    </w:p>
    <w:p w14:paraId="6C7F52CA" w14:textId="77777777" w:rsidR="00C25A20" w:rsidRPr="00C25A20" w:rsidRDefault="00C25A20" w:rsidP="00C25A20">
      <w:pPr>
        <w:spacing w:after="0" w:line="276" w:lineRule="auto"/>
        <w:ind w:left="1440" w:firstLine="720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>A. Đúng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ab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ab/>
        <w:t>B. Sai</w:t>
      </w:r>
    </w:p>
    <w:p w14:paraId="6B980E75" w14:textId="77777777" w:rsidR="00C25A20" w:rsidRPr="00C25A20" w:rsidRDefault="00C25A20" w:rsidP="00C25A2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b/>
          <w:bCs/>
          <w:kern w:val="24"/>
          <w:sz w:val="28"/>
          <w:szCs w:val="28"/>
          <w:lang w:val="en-US"/>
        </w:rPr>
        <w:t>II/ TỰ LUẬN</w:t>
      </w:r>
    </w:p>
    <w:p w14:paraId="436FA11B" w14:textId="77777777" w:rsidR="00C25A20" w:rsidRPr="00C25A20" w:rsidRDefault="00C25A20" w:rsidP="00C25A20">
      <w:pPr>
        <w:kinsoku w:val="0"/>
        <w:overflowPunct w:val="0"/>
        <w:spacing w:after="0" w:line="240" w:lineRule="auto"/>
        <w:textAlignment w:val="baseline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Calibri" w:hAnsi="Times New Roman" w:cs="Times New Roman"/>
          <w:b/>
          <w:bCs/>
          <w:kern w:val="24"/>
          <w:sz w:val="28"/>
          <w:szCs w:val="28"/>
        </w:rPr>
        <w:t>Bài 1.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Đặt tính rồi tính:</w:t>
      </w:r>
    </w:p>
    <w:p w14:paraId="2C84535D" w14:textId="77777777" w:rsidR="00C25A20" w:rsidRPr="00C25A20" w:rsidRDefault="00C25A20" w:rsidP="00C25A20">
      <w:pPr>
        <w:kinsoku w:val="0"/>
        <w:overflowPunct w:val="0"/>
        <w:spacing w:after="0" w:line="240" w:lineRule="auto"/>
        <w:textAlignment w:val="baseline"/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52 365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–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28 896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          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36 968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+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28 726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      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21 425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 x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4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        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6678: 7</w:t>
      </w:r>
    </w:p>
    <w:p w14:paraId="6B7EE65B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………….……………………………………………………………………………………………..…………………………………………………………………………………..........</w:t>
      </w:r>
    </w:p>
    <w:p w14:paraId="7E582D83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Bài 2. </w: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>Tính chu vi của hình chữ nhật biết chiều dài và chiều rộng lần lượt là:</w:t>
      </w:r>
    </w:p>
    <w:p w14:paraId="17D6EF8E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25A20">
        <w:rPr>
          <w:rFonts w:ascii="Times New Roman" w:eastAsia="Calibri" w:hAnsi="Times New Roman" w:cs="Times New Roman"/>
          <w:sz w:val="28"/>
          <w:szCs w:val="28"/>
          <w:lang w:val="nl-NL"/>
        </w:rPr>
        <w:t>a) 35cm và 28cm                                                        b) 4m và 8dm</w:t>
      </w:r>
    </w:p>
    <w:p w14:paraId="2BB0E2E5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>Bài giải</w:t>
      </w:r>
    </w:p>
    <w:p w14:paraId="3BFD2988" w14:textId="77777777" w:rsidR="00C25A20" w:rsidRPr="00C25A20" w:rsidRDefault="00C25A20" w:rsidP="00C25A20">
      <w:pPr>
        <w:kinsoku w:val="0"/>
        <w:overflowPunct w:val="0"/>
        <w:spacing w:after="0" w:line="264" w:lineRule="auto"/>
        <w:jc w:val="center"/>
        <w:textAlignment w:val="baseline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……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lastRenderedPageBreak/>
        <w:t>…….……………………………………………………………………………………………..……………………………………………………………………………………………..……</w:t>
      </w:r>
    </w:p>
    <w:p w14:paraId="7A2F250A" w14:textId="77777777" w:rsidR="00C25A20" w:rsidRPr="00C25A20" w:rsidRDefault="00C25A20" w:rsidP="00C25A20">
      <w:pPr>
        <w:kinsoku w:val="0"/>
        <w:overflowPunct w:val="0"/>
        <w:spacing w:after="0" w:line="264" w:lineRule="auto"/>
        <w:textAlignment w:val="baseline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Bài 3. </w: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Một hình chữ nhật có chiều dài 15m, chiều rộng bằng </w:t>
      </w:r>
      <w:r w:rsidRPr="00C25A20">
        <w:rPr>
          <w:rFonts w:ascii="Times New Roman" w:eastAsia="Calibri" w:hAnsi="Times New Roman" w:cs="Times New Roman"/>
          <w:position w:val="-26"/>
          <w:sz w:val="28"/>
          <w:szCs w:val="28"/>
          <w:lang w:val="en-US"/>
        </w:rPr>
        <w:object w:dxaOrig="220" w:dyaOrig="680" w14:anchorId="1FCBAE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34pt" o:ole="">
            <v:imagedata r:id="rId9" o:title=""/>
          </v:shape>
          <o:OLEObject Type="Embed" ProgID="Equation.DSMT4" ShapeID="_x0000_i1025" DrawAspect="Content" ObjectID="_1742446799" r:id="rId10"/>
        </w:objec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chiều dài. Tính chu vi hình chữ nhật đó?</w:t>
      </w: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                                                    </w: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Bài giải          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………….…………………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</w:t>
      </w:r>
    </w:p>
    <w:p w14:paraId="7DACDA47" w14:textId="77777777" w:rsidR="00C25A20" w:rsidRPr="00C25A20" w:rsidRDefault="00C25A20" w:rsidP="00C25A20">
      <w:pPr>
        <w:spacing w:after="80" w:line="276" w:lineRule="auto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Bài 4. </w: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>Một hình chữ nhật có chiều rộng 15dm, chiều dài hơn chiều rộng 2m. Hỏi chu vi hình chữ nhật đó là bao nhiêu mét?</w:t>
      </w: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             </w:t>
      </w:r>
      <w:r w:rsidRPr="00C25A20">
        <w:rPr>
          <w:rFonts w:ascii="Times New Roman" w:eastAsia="Calibri" w:hAnsi="Times New Roman" w:cs="Times New Roman"/>
          <w:i/>
          <w:sz w:val="28"/>
          <w:szCs w:val="28"/>
          <w:lang w:val="en-US"/>
        </w:rPr>
        <w:t>Bài giải</w:t>
      </w:r>
    </w:p>
    <w:p w14:paraId="6B3EDA7D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jc w:val="center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</w:t>
      </w:r>
      <w:bookmarkStart w:id="0" w:name="_GoBack"/>
      <w:bookmarkEnd w:id="0"/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………….……………………………………………………………………………………………..……………………………………………………………………………………………..……</w:t>
      </w:r>
    </w:p>
    <w:p w14:paraId="6550E19F" w14:textId="77777777" w:rsidR="00C25A20" w:rsidRPr="00C25A20" w:rsidRDefault="00C25A20" w:rsidP="00C25A20">
      <w:pPr>
        <w:tabs>
          <w:tab w:val="left" w:pos="3708"/>
        </w:tabs>
        <w:spacing w:after="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b/>
          <w:kern w:val="24"/>
          <w:sz w:val="28"/>
          <w:szCs w:val="28"/>
          <w:lang w:val="en-US"/>
        </w:rPr>
        <w:t xml:space="preserve">Bài 5. </w:t>
      </w:r>
      <w:r w:rsidRPr="00C25A20">
        <w:rPr>
          <w:rFonts w:ascii="Times New Roman" w:eastAsia="Calibri" w:hAnsi="Times New Roman" w:cs="Times New Roman"/>
          <w:sz w:val="28"/>
          <w:szCs w:val="28"/>
          <w:lang w:val="en-US"/>
        </w:rPr>
        <w:t>Một hình vuông có cạnh 100cm. Tính chu vi hình vuông đó?</w:t>
      </w:r>
    </w:p>
    <w:p w14:paraId="6AEC8679" w14:textId="77777777" w:rsidR="00C25A20" w:rsidRPr="00C25A20" w:rsidRDefault="00C25A20" w:rsidP="00C25A20">
      <w:pPr>
        <w:spacing w:after="0" w:line="276" w:lineRule="auto"/>
        <w:contextualSpacing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>……………………………………………………………………………………………..……………………………………………………………………………………………..……………………………………………………………………………………………..…………………….……………………………………………………………………………………………..……………………………………………………………………………………………..……</w:t>
      </w:r>
    </w:p>
    <w:p w14:paraId="0EEFB783" w14:textId="77777777" w:rsidR="00C25A20" w:rsidRPr="00C25A20" w:rsidRDefault="00C25A20" w:rsidP="00C25A20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b/>
          <w:sz w:val="28"/>
          <w:szCs w:val="28"/>
          <w:lang w:val="fr-CA"/>
        </w:rPr>
        <w:t>Bài 6:</w:t>
      </w:r>
      <w:r w:rsidRPr="00C25A20">
        <w:rPr>
          <w:rFonts w:ascii="Times New Roman" w:eastAsia="Times New Roman" w:hAnsi="Times New Roman" w:cs="Times New Roman"/>
          <w:sz w:val="24"/>
          <w:szCs w:val="24"/>
          <w:lang w:val="fr-CA"/>
        </w:rPr>
        <w:t xml:space="preserve"> </w:t>
      </w:r>
      <w:r w:rsidRPr="00C25A20">
        <w:rPr>
          <w:rFonts w:ascii="Times New Roman" w:eastAsia="Times New Roman" w:hAnsi="Times New Roman" w:cs="Times New Roman"/>
          <w:sz w:val="28"/>
          <w:szCs w:val="28"/>
          <w:lang w:val="en-US"/>
        </w:rPr>
        <w:t>Tìm một số , biết rằng nếu ta giảm số đó đi 9 lần thì được 285 và dư 6?</w:t>
      </w:r>
    </w:p>
    <w:p w14:paraId="1D5FD144" w14:textId="77777777" w:rsidR="00C25A20" w:rsidRPr="00C25A20" w:rsidRDefault="00C25A20" w:rsidP="00C25A20">
      <w:pPr>
        <w:spacing w:after="0" w:line="360" w:lineRule="auto"/>
        <w:jc w:val="both"/>
        <w:rPr>
          <w:rFonts w:ascii="Times New Roman" w:eastAsia="Calibri" w:hAnsi="Times New Roman" w:cs="Times New Roman"/>
          <w:kern w:val="24"/>
          <w:sz w:val="24"/>
          <w:szCs w:val="24"/>
          <w:lang w:val="en-US"/>
        </w:rPr>
      </w:pPr>
      <w:r w:rsidRPr="00C25A20">
        <w:rPr>
          <w:rFonts w:ascii="Times New Roman" w:eastAsia="Calibri" w:hAnsi="Times New Roman" w:cs="Times New Roman"/>
          <w:kern w:val="24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FEBEBC6" w14:textId="77777777" w:rsidR="00C25A20" w:rsidRPr="00C25A20" w:rsidRDefault="00C25A20" w:rsidP="00C25A20">
      <w:pPr>
        <w:spacing w:after="0" w:line="312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C25A20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 </w:t>
      </w:r>
      <w:r w:rsidRPr="00C25A20">
        <w:rPr>
          <w:rFonts w:ascii="Times New Roman" w:eastAsia="Times New Roman" w:hAnsi="Times New Roman" w:cs="Times New Roman"/>
          <w:b/>
          <w:sz w:val="28"/>
          <w:szCs w:val="28"/>
          <w:lang w:val="fr-CA"/>
        </w:rPr>
        <w:t>Bài 7 </w:t>
      </w:r>
      <w:r w:rsidRPr="00C25A20">
        <w:rPr>
          <w:rFonts w:ascii="Times New Roman" w:eastAsia="Times New Roman" w:hAnsi="Times New Roman" w:cs="Times New Roman"/>
          <w:bCs/>
          <w:sz w:val="28"/>
          <w:szCs w:val="28"/>
          <w:lang w:val="fr-CA"/>
        </w:rPr>
        <w:t>:</w:t>
      </w:r>
      <w:r w:rsidRPr="00C25A20">
        <w:rPr>
          <w:rFonts w:ascii="Times New Roman" w:eastAsia="Times New Roman" w:hAnsi="Times New Roman" w:cs="Times New Roman"/>
          <w:sz w:val="24"/>
          <w:szCs w:val="24"/>
          <w:lang w:val="fr-CA"/>
        </w:rPr>
        <w:t xml:space="preserve"> </w:t>
      </w:r>
      <w:r w:rsidRPr="00C25A20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/>
        </w:rPr>
        <w:t>Số nào nhân với 5 thì được số tự nhiên bé  nhất có 5 chữ số?</w:t>
      </w:r>
    </w:p>
    <w:p w14:paraId="18C1157A" w14:textId="77777777" w:rsidR="00C25A20" w:rsidRPr="00C25A20" w:rsidRDefault="00C25A20" w:rsidP="00C25A20">
      <w:pPr>
        <w:spacing w:after="0" w:line="276" w:lineRule="auto"/>
        <w:contextualSpacing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C25A20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en-US"/>
        </w:rPr>
        <w:t>Số đó là:………………………………………………</w:t>
      </w:r>
    </w:p>
    <w:p w14:paraId="42619740" w14:textId="77777777" w:rsidR="00C25A20" w:rsidRPr="00C25A20" w:rsidRDefault="00C25A20" w:rsidP="00C25A20">
      <w:pPr>
        <w:spacing w:after="0" w:line="276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C25A2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Pr="00C25A20">
        <w:rPr>
          <w:rFonts w:ascii="Times New Roman" w:eastAsia="Calibri" w:hAnsi="Times New Roman" w:cs="Times New Roman"/>
          <w:b/>
          <w:kern w:val="24"/>
          <w:sz w:val="28"/>
          <w:szCs w:val="28"/>
          <w:lang w:val="en-US"/>
        </w:rPr>
        <w:t xml:space="preserve">Bài 8. </w:t>
      </w:r>
      <w:r w:rsidRPr="00C25A20">
        <w:rPr>
          <w:rFonts w:ascii="Times New Roman" w:eastAsia="Calibri" w:hAnsi="Times New Roman" w:cs="Times New Roman"/>
          <w:b/>
          <w:sz w:val="28"/>
          <w:szCs w:val="28"/>
          <w:lang w:val="en-US"/>
        </w:rPr>
        <w:t>Viết số đo độ dài thích hợp vào ô trống:</w:t>
      </w:r>
    </w:p>
    <w:tbl>
      <w:tblPr>
        <w:tblStyle w:val="TableGrid2"/>
        <w:tblW w:w="0" w:type="auto"/>
        <w:tblInd w:w="720" w:type="dxa"/>
        <w:tblLook w:val="04A0" w:firstRow="1" w:lastRow="0" w:firstColumn="1" w:lastColumn="0" w:noHBand="0" w:noVBand="1"/>
      </w:tblPr>
      <w:tblGrid>
        <w:gridCol w:w="2252"/>
        <w:gridCol w:w="1559"/>
        <w:gridCol w:w="1560"/>
        <w:gridCol w:w="1417"/>
        <w:gridCol w:w="1352"/>
      </w:tblGrid>
      <w:tr w:rsidR="00C25A20" w:rsidRPr="00C25A20" w14:paraId="68BD8CBC" w14:textId="77777777" w:rsidTr="003F45F7">
        <w:trPr>
          <w:trHeight w:val="504"/>
        </w:trPr>
        <w:tc>
          <w:tcPr>
            <w:tcW w:w="2252" w:type="dxa"/>
            <w:shd w:val="clear" w:color="auto" w:fill="B4C6E7"/>
            <w:vAlign w:val="center"/>
          </w:tcPr>
          <w:p w14:paraId="34F4595A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Cạnh hình vuông</w:t>
            </w:r>
          </w:p>
        </w:tc>
        <w:tc>
          <w:tcPr>
            <w:tcW w:w="1559" w:type="dxa"/>
            <w:vAlign w:val="center"/>
          </w:tcPr>
          <w:p w14:paraId="1D14A924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12cm</w:t>
            </w:r>
          </w:p>
        </w:tc>
        <w:tc>
          <w:tcPr>
            <w:tcW w:w="1560" w:type="dxa"/>
            <w:vAlign w:val="center"/>
          </w:tcPr>
          <w:p w14:paraId="3CA97C95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75dm</w:t>
            </w:r>
          </w:p>
        </w:tc>
        <w:tc>
          <w:tcPr>
            <w:tcW w:w="1417" w:type="dxa"/>
            <w:vAlign w:val="center"/>
          </w:tcPr>
          <w:p w14:paraId="4D1D23F0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102m</w:t>
            </w:r>
          </w:p>
        </w:tc>
        <w:tc>
          <w:tcPr>
            <w:tcW w:w="1352" w:type="dxa"/>
            <w:vAlign w:val="center"/>
          </w:tcPr>
          <w:p w14:paraId="71F896C9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</w:p>
        </w:tc>
      </w:tr>
      <w:tr w:rsidR="00C25A20" w:rsidRPr="00C25A20" w14:paraId="1343D3BE" w14:textId="77777777" w:rsidTr="003F45F7">
        <w:trPr>
          <w:trHeight w:val="515"/>
        </w:trPr>
        <w:tc>
          <w:tcPr>
            <w:tcW w:w="2252" w:type="dxa"/>
            <w:shd w:val="clear" w:color="auto" w:fill="B4C6E7"/>
            <w:vAlign w:val="center"/>
          </w:tcPr>
          <w:p w14:paraId="4ACD01E8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Chu vi hình vuông</w:t>
            </w:r>
          </w:p>
        </w:tc>
        <w:tc>
          <w:tcPr>
            <w:tcW w:w="1559" w:type="dxa"/>
            <w:vAlign w:val="center"/>
          </w:tcPr>
          <w:p w14:paraId="35CEF38E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  <w:vAlign w:val="center"/>
          </w:tcPr>
          <w:p w14:paraId="5F6252FE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</w:p>
        </w:tc>
        <w:tc>
          <w:tcPr>
            <w:tcW w:w="1417" w:type="dxa"/>
            <w:vAlign w:val="center"/>
          </w:tcPr>
          <w:p w14:paraId="5A16D441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</w:p>
        </w:tc>
        <w:tc>
          <w:tcPr>
            <w:tcW w:w="1352" w:type="dxa"/>
            <w:vAlign w:val="center"/>
          </w:tcPr>
          <w:p w14:paraId="38D9B6BA" w14:textId="77777777" w:rsidR="00C25A20" w:rsidRPr="00C25A20" w:rsidRDefault="00C25A20" w:rsidP="00C25A20">
            <w:pPr>
              <w:spacing w:line="276" w:lineRule="auto"/>
              <w:contextualSpacing/>
              <w:rPr>
                <w:rFonts w:eastAsia="Calibri" w:cs="Times New Roman"/>
                <w:sz w:val="28"/>
                <w:szCs w:val="28"/>
                <w:lang w:val="en-US"/>
              </w:rPr>
            </w:pPr>
            <w:r w:rsidRPr="00C25A20">
              <w:rPr>
                <w:rFonts w:eastAsia="Calibri" w:cs="Times New Roman"/>
                <w:sz w:val="28"/>
                <w:szCs w:val="28"/>
                <w:lang w:val="en-US"/>
              </w:rPr>
              <w:t>108m</w:t>
            </w:r>
          </w:p>
        </w:tc>
      </w:tr>
    </w:tbl>
    <w:p w14:paraId="34FDEEAC" w14:textId="77777777" w:rsidR="00C25A20" w:rsidRPr="00C25A20" w:rsidRDefault="00C25A20" w:rsidP="00C25A20">
      <w:pPr>
        <w:kinsoku w:val="0"/>
        <w:overflowPunct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</w:pPr>
      <w:r w:rsidRPr="00C25A20">
        <w:rPr>
          <w:rFonts w:ascii="Times New Roman" w:eastAsia="Calibri" w:hAnsi="Times New Roman" w:cs="Times New Roman"/>
          <w:b/>
          <w:bCs/>
          <w:kern w:val="24"/>
          <w:sz w:val="28"/>
          <w:szCs w:val="28"/>
        </w:rPr>
        <w:t xml:space="preserve">Bài </w:t>
      </w:r>
      <w:r w:rsidRPr="00C25A20">
        <w:rPr>
          <w:rFonts w:ascii="Times New Roman" w:eastAsia="Calibri" w:hAnsi="Times New Roman" w:cs="Times New Roman"/>
          <w:b/>
          <w:bCs/>
          <w:kern w:val="24"/>
          <w:sz w:val="28"/>
          <w:szCs w:val="28"/>
          <w:lang w:val="en-US"/>
        </w:rPr>
        <w:t>9 ( làm vở)</w:t>
      </w:r>
      <w:r w:rsidRPr="00C25A20">
        <w:rPr>
          <w:rFonts w:ascii="Times New Roman" w:eastAsia="Calibri" w:hAnsi="Times New Roman" w:cs="Times New Roman"/>
          <w:b/>
          <w:bCs/>
          <w:kern w:val="24"/>
          <w:sz w:val="28"/>
          <w:szCs w:val="28"/>
        </w:rPr>
        <w:t>: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Một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bao gạo nặng 58 kg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,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một bao ngô cân nặng 65 kg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</w:rPr>
        <w:t xml:space="preserve">. Hỏi </w:t>
      </w:r>
      <w:r w:rsidRPr="00C25A20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5 bao ngô và 1 bao gạo cân  nặng bao nhiêu kg?</w:t>
      </w:r>
    </w:p>
    <w:p w14:paraId="5B393157" w14:textId="77777777" w:rsidR="00C25A20" w:rsidRPr="00C25A20" w:rsidRDefault="00C25A20" w:rsidP="00C25A20">
      <w:pPr>
        <w:spacing w:after="0" w:line="240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 xml:space="preserve">Bài </w:t>
      </w: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 </w:t>
      </w:r>
      <w:r w:rsidRPr="00C25A20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>10 ( làm vở):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 xml:space="preserve">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>Cửa hàng có 5 bao gạo, mỗi bao cân nặng 54 kg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 xml:space="preserve">.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 xml:space="preserve">Cửa hàng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 xml:space="preserve"> đã bán đi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fldChar w:fldCharType="begin"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instrText xml:space="preserve"> </w:instrText>
      </w:r>
      <w:r w:rsidRPr="00C25A20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instrText>EQ \F(1,3)</w:instrTex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instrText xml:space="preserve"> </w:instrTex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fldChar w:fldCharType="end"/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 xml:space="preserve">số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>gạo đó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 xml:space="preserve">. Hỏi 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>cửa hàng đã bán đi bao nhiêu kg gạo</w:t>
      </w:r>
      <w:r w:rsidRPr="00C25A20">
        <w:rPr>
          <w:rFonts w:ascii="Times New Roman" w:eastAsia="MS PMincho" w:hAnsi="Times New Roman" w:cs="Times New Roman"/>
          <w:kern w:val="24"/>
          <w:sz w:val="28"/>
          <w:szCs w:val="28"/>
        </w:rPr>
        <w:t>?</w:t>
      </w:r>
    </w:p>
    <w:p w14:paraId="59F50477" w14:textId="77777777" w:rsidR="00715277" w:rsidRDefault="00715277">
      <w:pPr>
        <w:rPr>
          <w:rFonts w:ascii="Times New Roman" w:hAnsi="Times New Roman" w:cs="Times New Roman"/>
          <w:sz w:val="28"/>
          <w:szCs w:val="28"/>
        </w:rPr>
      </w:pPr>
    </w:p>
    <w:sectPr w:rsidR="00715277" w:rsidSect="0055672B">
      <w:pgSz w:w="11906" w:h="16838" w:code="9"/>
      <w:pgMar w:top="851" w:right="567" w:bottom="907" w:left="567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EAD02F" w14:textId="77777777" w:rsidR="00252DD9" w:rsidRDefault="00252DD9" w:rsidP="0055672B">
      <w:pPr>
        <w:spacing w:after="0" w:line="240" w:lineRule="auto"/>
      </w:pPr>
      <w:r>
        <w:separator/>
      </w:r>
    </w:p>
  </w:endnote>
  <w:endnote w:type="continuationSeparator" w:id="0">
    <w:p w14:paraId="43B36C3E" w14:textId="77777777" w:rsidR="00252DD9" w:rsidRDefault="00252DD9" w:rsidP="005567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42AF6D" w14:textId="77777777" w:rsidR="00252DD9" w:rsidRDefault="00252DD9" w:rsidP="0055672B">
      <w:pPr>
        <w:spacing w:after="0" w:line="240" w:lineRule="auto"/>
      </w:pPr>
      <w:r>
        <w:separator/>
      </w:r>
    </w:p>
  </w:footnote>
  <w:footnote w:type="continuationSeparator" w:id="0">
    <w:p w14:paraId="2CF4C157" w14:textId="77777777" w:rsidR="00252DD9" w:rsidRDefault="00252DD9" w:rsidP="005567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A20"/>
    <w:rsid w:val="00247DBA"/>
    <w:rsid w:val="00252DD9"/>
    <w:rsid w:val="0055672B"/>
    <w:rsid w:val="00715277"/>
    <w:rsid w:val="00AB69D0"/>
    <w:rsid w:val="00C25A20"/>
    <w:rsid w:val="00D73CF3"/>
    <w:rsid w:val="00D93BEF"/>
    <w:rsid w:val="00DF64BE"/>
    <w:rsid w:val="00F87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4C26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qFormat/>
    <w:rsid w:val="00C25A20"/>
    <w:pPr>
      <w:spacing w:after="0" w:line="240" w:lineRule="auto"/>
      <w:jc w:val="center"/>
    </w:pPr>
    <w:rPr>
      <w:rFonts w:ascii="Times New Roman" w:hAnsi="Times New Roman"/>
      <w:color w:val="000000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C25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D73C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67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72B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556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672B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56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672B"/>
    <w:rPr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qFormat/>
    <w:rsid w:val="00C25A20"/>
    <w:pPr>
      <w:spacing w:after="0" w:line="240" w:lineRule="auto"/>
      <w:jc w:val="center"/>
    </w:pPr>
    <w:rPr>
      <w:rFonts w:ascii="Times New Roman" w:hAnsi="Times New Roman"/>
      <w:color w:val="000000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C25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D73C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67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672B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556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672B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567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672B"/>
    <w:rPr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Thị Hồng</dc:creator>
  <cp:keywords/>
  <dc:description/>
  <cp:lastModifiedBy>Admin</cp:lastModifiedBy>
  <cp:revision>3</cp:revision>
  <dcterms:created xsi:type="dcterms:W3CDTF">2023-04-07T15:17:00Z</dcterms:created>
  <dcterms:modified xsi:type="dcterms:W3CDTF">2023-04-08T01:13:00Z</dcterms:modified>
</cp:coreProperties>
</file>